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1e9ec8a5f83b420e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1FC49B89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548F9482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5557CA02">
          <v:shape xmlns:o="urn:schemas-microsoft-com:office:office" xmlns:v="urn:schemas-microsoft-com:vml" id="_x0000_i128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281" DrawAspect="Content" ObjectID="_1571334216" r:id="rId24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23ED8A37">
          <v:shape xmlns:o="urn:schemas-microsoft-com:office:office" xmlns:v="urn:schemas-microsoft-com:vml" id="_x0000_i128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282" DrawAspect="Content" ObjectID="_1571334217" r:id="rId24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6ADC3180">
          <v:shape xmlns:o="urn:schemas-microsoft-com:office:office" xmlns:v="urn:schemas-microsoft-com:vml" id="_x0000_i128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283" DrawAspect="Content" ObjectID="_1571334218" r:id="rId24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1C63ED52">
          <v:shape xmlns:o="urn:schemas-microsoft-com:office:office" xmlns:v="urn:schemas-microsoft-com:vml" id="_x0000_i128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284" DrawAspect="Content" ObjectID="_1571334219" r:id="rId24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27.bin" Id="rId246" /><Relationship Type="http://schemas.openxmlformats.org/officeDocument/2006/relationships/oleObject" Target="/word/embeddings/oleObject228.bin" Id="rId247" /><Relationship Type="http://schemas.openxmlformats.org/officeDocument/2006/relationships/oleObject" Target="/word/embeddings/oleObject229.bin" Id="rId248" /><Relationship Type="http://schemas.openxmlformats.org/officeDocument/2006/relationships/oleObject" Target="/word/embeddings/oleObject230.bin" Id="rId24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